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32F4" w:rsidRPr="007D2DC9" w:rsidRDefault="008E32F4" w:rsidP="008E32F4">
      <w:pPr>
        <w:jc w:val="both"/>
        <w:rPr>
          <w:rFonts w:ascii="Maiandra GD" w:hAnsi="Maiandra GD"/>
          <w:sz w:val="28"/>
        </w:rPr>
      </w:pPr>
      <w:r>
        <w:rPr>
          <w:rFonts w:ascii="Maiandra GD" w:hAnsi="Maiandra GD"/>
          <w:b/>
          <w:sz w:val="40"/>
        </w:rPr>
        <w:t xml:space="preserve">  </w:t>
      </w:r>
      <w:r>
        <w:rPr>
          <w:rFonts w:ascii="Maiandra GD" w:hAnsi="Maiandra GD"/>
          <w:b/>
          <w:sz w:val="40"/>
        </w:rPr>
        <w:tab/>
      </w:r>
      <w:r w:rsidRPr="007D2DC9">
        <w:rPr>
          <w:rFonts w:ascii="Maiandra GD" w:hAnsi="Maiandra GD"/>
          <w:sz w:val="28"/>
        </w:rPr>
        <w:t>Name___________________________</w:t>
      </w:r>
      <w:proofErr w:type="gramStart"/>
      <w:r w:rsidRPr="007D2DC9">
        <w:rPr>
          <w:rFonts w:ascii="Maiandra GD" w:hAnsi="Maiandra GD"/>
          <w:sz w:val="28"/>
        </w:rPr>
        <w:t>_  Date</w:t>
      </w:r>
      <w:proofErr w:type="gramEnd"/>
      <w:r w:rsidRPr="007D2DC9">
        <w:rPr>
          <w:rFonts w:ascii="Maiandra GD" w:hAnsi="Maiandra GD"/>
          <w:sz w:val="28"/>
        </w:rPr>
        <w:t>_____________ Block________</w:t>
      </w: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  <w:r>
        <w:rPr>
          <w:rFonts w:ascii="Maiandra GD" w:hAnsi="Maiandra GD"/>
        </w:rPr>
        <w:t>8.1 Classwork</w:t>
      </w:r>
    </w:p>
    <w:p w:rsidR="008E32F4" w:rsidRPr="008E32F4" w:rsidRDefault="008E32F4" w:rsidP="008E32F4">
      <w:pPr>
        <w:ind w:left="720"/>
        <w:rPr>
          <w:rFonts w:ascii="Maiandra GD" w:hAnsi="Maiandra GD"/>
          <w:b/>
        </w:rPr>
      </w:pPr>
      <w:bookmarkStart w:id="0" w:name="_GoBack"/>
      <w:r w:rsidRPr="008E32F4">
        <w:rPr>
          <w:rFonts w:ascii="Maiandra GD" w:hAnsi="Maiandra GD"/>
          <w:b/>
        </w:rPr>
        <w:t xml:space="preserve">Solve each expression using order of operations.  Make sure you </w:t>
      </w:r>
      <w:r w:rsidRPr="008E32F4">
        <w:rPr>
          <w:rFonts w:ascii="Maiandra GD" w:hAnsi="Maiandra GD"/>
          <w:b/>
        </w:rPr>
        <w:t>show all work for each problem.</w:t>
      </w:r>
    </w:p>
    <w:bookmarkEnd w:id="0"/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ind w:firstLine="720"/>
        <w:rPr>
          <w:rFonts w:ascii="Maiandra GD" w:hAnsi="Maiandra GD"/>
        </w:rPr>
      </w:pPr>
      <w:r>
        <w:rPr>
          <w:rFonts w:ascii="Maiandra GD" w:hAnsi="Maiandra GD"/>
        </w:rPr>
        <w:t>1</w:t>
      </w:r>
      <w:r w:rsidRPr="007D2DC9">
        <w:rPr>
          <w:rFonts w:ascii="Maiandra GD" w:hAnsi="Maiandra GD"/>
        </w:rPr>
        <w:t xml:space="preserve">.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6÷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7D2DC9">
        <w:rPr>
          <w:rFonts w:ascii="Maiandra GD" w:hAnsi="Maiandra GD"/>
        </w:rPr>
        <w:t xml:space="preserve">          </w:t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  <w:t xml:space="preserve">    2</w:t>
      </w:r>
      <w:r w:rsidRPr="007D2DC9">
        <w:rPr>
          <w:rFonts w:ascii="Maiandra GD" w:hAnsi="Maiandra GD"/>
        </w:rPr>
        <w:t xml:space="preserve">.     </w:t>
      </w:r>
      <w:r w:rsidRPr="007D2DC9">
        <w:rPr>
          <w:rFonts w:ascii="Maiandra GD" w:hAnsi="Maiandra GD"/>
          <w:position w:val="-24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31pt" o:ole="">
            <v:imagedata r:id="rId5" o:title=""/>
          </v:shape>
          <o:OLEObject Type="Embed" ProgID="Equation.DSMT4" ShapeID="_x0000_i1025" DrawAspect="Content" ObjectID="_1433246040" r:id="rId6"/>
        </w:object>
      </w:r>
      <w:r w:rsidRPr="007D2DC9">
        <w:rPr>
          <w:rFonts w:ascii="Maiandra GD" w:hAnsi="Maiandra GD"/>
        </w:rPr>
        <w:t xml:space="preserve">       </w:t>
      </w: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ind w:firstLine="720"/>
        <w:rPr>
          <w:rFonts w:ascii="Maiandra GD" w:hAnsi="Maiandra GD"/>
        </w:rPr>
      </w:pPr>
      <w:r>
        <w:rPr>
          <w:rFonts w:ascii="Maiandra GD" w:hAnsi="Maiandra GD"/>
        </w:rPr>
        <w:t>3</w:t>
      </w:r>
      <w:r w:rsidRPr="007D2DC9">
        <w:rPr>
          <w:rFonts w:ascii="Maiandra GD" w:hAnsi="Maiandra GD"/>
        </w:rPr>
        <w:t xml:space="preserve">. </w:t>
      </w:r>
      <w:r w:rsidRPr="00BA42D5">
        <w:rPr>
          <w:rFonts w:ascii="Maiandra GD" w:hAnsi="Maiandra GD"/>
          <w:sz w:val="32"/>
          <w:szCs w:val="32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9+(4∙3)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</m:t>
            </m:r>
          </m:den>
        </m:f>
      </m:oMath>
      <w:r>
        <w:rPr>
          <w:rFonts w:ascii="Maiandra GD" w:hAnsi="Maiandra GD"/>
        </w:rPr>
        <w:t xml:space="preserve">        </w:t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 w:rsidRPr="007D2DC9">
        <w:rPr>
          <w:rFonts w:ascii="Maiandra GD" w:hAnsi="Maiandra GD"/>
        </w:rPr>
        <w:t xml:space="preserve">  </w:t>
      </w:r>
      <w:r>
        <w:rPr>
          <w:rFonts w:ascii="Maiandra GD" w:hAnsi="Maiandra GD"/>
        </w:rPr>
        <w:t>4</w:t>
      </w:r>
      <w:r w:rsidRPr="007D2DC9">
        <w:rPr>
          <w:rFonts w:ascii="Maiandra GD" w:hAnsi="Maiandra GD"/>
        </w:rPr>
        <w:t>.</w:t>
      </w:r>
      <w:r>
        <w:rPr>
          <w:rFonts w:ascii="Maiandra GD" w:hAnsi="Maiandra GD"/>
        </w:rPr>
        <w:t xml:space="preserve">    </w:t>
      </w:r>
      <w:r>
        <w:rPr>
          <w:rFonts w:ascii="Maiandra GD" w:hAnsi="Maiandra GD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-3</m:t>
            </m:r>
          </m:e>
        </m:d>
        <m:r>
          <w:rPr>
            <w:rFonts w:ascii="Cambria Math" w:hAnsi="Cambria Math"/>
          </w:rPr>
          <m:t>+4∙3÷6</m:t>
        </m:r>
      </m:oMath>
      <w:r w:rsidRPr="007D2DC9">
        <w:rPr>
          <w:rFonts w:ascii="Maiandra GD" w:hAnsi="Maiandra GD"/>
        </w:rPr>
        <w:t xml:space="preserve"> </w:t>
      </w: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ind w:firstLine="720"/>
        <w:rPr>
          <w:rFonts w:ascii="Maiandra GD" w:hAnsi="Maiandra GD"/>
        </w:rPr>
      </w:pPr>
      <w:r>
        <w:rPr>
          <w:rFonts w:ascii="Maiandra GD" w:hAnsi="Maiandra GD"/>
        </w:rPr>
        <w:t>5</w:t>
      </w:r>
      <w:r w:rsidRPr="007D2DC9">
        <w:rPr>
          <w:rFonts w:ascii="Maiandra GD" w:hAnsi="Maiandra GD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÷4+(6∙1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  <w:t>6</w:t>
      </w:r>
      <w:r w:rsidRPr="007D2DC9">
        <w:rPr>
          <w:rFonts w:ascii="Maiandra GD" w:hAnsi="Maiandra GD"/>
        </w:rPr>
        <w:t xml:space="preserve">. </w:t>
      </w:r>
      <m:oMath>
        <m:r>
          <w:rPr>
            <w:rFonts w:ascii="Cambria Math" w:hAnsi="Cambria Math"/>
          </w:rPr>
          <m:t>14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3∙5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÷4)</m:t>
        </m:r>
      </m:oMath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ind w:firstLine="720"/>
        <w:rPr>
          <w:rFonts w:ascii="Maiandra GD" w:hAnsi="Maiandra GD"/>
        </w:rPr>
      </w:pPr>
      <w:r>
        <w:rPr>
          <w:rFonts w:ascii="Maiandra GD" w:hAnsi="Maiandra GD"/>
        </w:rPr>
        <w:t>7</w:t>
      </w:r>
      <w:r w:rsidRPr="007D2DC9">
        <w:rPr>
          <w:rFonts w:ascii="Maiandra GD" w:hAnsi="Maiandra GD"/>
        </w:rPr>
        <w:t xml:space="preserve">. </w:t>
      </w:r>
      <m:oMath>
        <m:r>
          <w:rPr>
            <w:rFonts w:ascii="Cambria Math" w:hAnsi="Cambria Math"/>
          </w:rPr>
          <m:t>4+3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+6</m:t>
            </m:r>
          </m:e>
        </m:d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  <w:t>8</w:t>
      </w:r>
      <w:r w:rsidRPr="007D2DC9">
        <w:rPr>
          <w:rFonts w:ascii="Maiandra GD" w:hAnsi="Maiandra GD"/>
        </w:rPr>
        <w:t xml:space="preserve">. </w:t>
      </w:r>
      <w:r w:rsidRPr="007D2DC9">
        <w:rPr>
          <w:rFonts w:ascii="Maiandra GD" w:hAnsi="Maiandra GD"/>
          <w:position w:val="-24"/>
        </w:rPr>
        <w:object w:dxaOrig="1320" w:dyaOrig="620">
          <v:shape id="_x0000_i1026" type="#_x0000_t75" style="width:66pt;height:31pt" o:ole="">
            <v:imagedata r:id="rId7" o:title=""/>
          </v:shape>
          <o:OLEObject Type="Embed" ProgID="Equation.DSMT4" ShapeID="_x0000_i1026" DrawAspect="Content" ObjectID="_1433246041" r:id="rId8"/>
        </w:object>
      </w:r>
      <w:r>
        <w:rPr>
          <w:rFonts w:ascii="Maiandra GD" w:hAnsi="Maiandra GD"/>
          <w:position w:val="-24"/>
        </w:rPr>
        <w:t xml:space="preserve">   </w:t>
      </w: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ind w:firstLine="720"/>
        <w:rPr>
          <w:rFonts w:ascii="Maiandra GD" w:hAnsi="Maiandra GD"/>
        </w:rPr>
      </w:pPr>
      <w:r>
        <w:rPr>
          <w:rFonts w:ascii="Maiandra GD" w:hAnsi="Maiandra GD"/>
        </w:rPr>
        <w:t>9</w:t>
      </w:r>
      <w:r w:rsidRPr="00BA42D5">
        <w:rPr>
          <w:rFonts w:ascii="Maiandra GD" w:hAnsi="Maiandra GD"/>
          <w:sz w:val="32"/>
          <w:szCs w:val="32"/>
        </w:rPr>
        <w:t>.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0+16÷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8÷9∙3</m:t>
            </m:r>
          </m:den>
        </m:f>
      </m:oMath>
      <w:r w:rsidRPr="007D2DC9">
        <w:rPr>
          <w:rFonts w:ascii="Maiandra GD" w:hAnsi="Maiandra GD"/>
        </w:rPr>
        <w:t xml:space="preserve">   </w:t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 w:rsidRPr="007D2DC9">
        <w:rPr>
          <w:rFonts w:ascii="Maiandra GD" w:hAnsi="Maiandra GD"/>
        </w:rPr>
        <w:t xml:space="preserve">   </w:t>
      </w:r>
      <w:r>
        <w:rPr>
          <w:rFonts w:ascii="Maiandra GD" w:hAnsi="Maiandra GD"/>
        </w:rPr>
        <w:tab/>
        <w:t>10</w:t>
      </w:r>
      <w:r w:rsidRPr="007D2DC9">
        <w:rPr>
          <w:rFonts w:ascii="Maiandra GD" w:hAnsi="Maiandra GD"/>
        </w:rPr>
        <w:t xml:space="preserve">. </w:t>
      </w:r>
      <m:oMath>
        <m:r>
          <w:rPr>
            <w:rFonts w:ascii="Cambria Math" w:hAnsi="Cambria Math"/>
          </w:rPr>
          <m:t>[-3(9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7]</m:t>
        </m:r>
      </m:oMath>
      <w:r>
        <w:rPr>
          <w:rFonts w:ascii="Maiandra GD" w:hAnsi="Maiandra GD"/>
        </w:rPr>
        <w:t xml:space="preserve">    </w:t>
      </w: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8E32F4" w:rsidRDefault="008E32F4" w:rsidP="008E32F4">
      <w:pPr>
        <w:ind w:firstLine="720"/>
        <w:rPr>
          <w:rFonts w:ascii="Maiandra GD" w:hAnsi="Maiandra GD"/>
          <w:b/>
        </w:rPr>
      </w:pPr>
      <w:r w:rsidRPr="008E32F4">
        <w:rPr>
          <w:rFonts w:ascii="Maiandra GD" w:hAnsi="Maiandra GD"/>
          <w:b/>
        </w:rPr>
        <w:t>11</w:t>
      </w:r>
      <w:r w:rsidRPr="008E32F4">
        <w:rPr>
          <w:rFonts w:ascii="Maiandra GD" w:hAnsi="Maiandra GD"/>
          <w:b/>
        </w:rPr>
        <w:t>. Which of the following expression is equal to 21?</w:t>
      </w: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ind w:firstLine="720"/>
        <w:rPr>
          <w:rFonts w:ascii="Maiandra GD" w:hAnsi="Maiandra GD"/>
        </w:rPr>
      </w:pPr>
      <w:proofErr w:type="gramStart"/>
      <w:r w:rsidRPr="007D2DC9">
        <w:rPr>
          <w:rFonts w:ascii="Maiandra GD" w:hAnsi="Maiandra GD"/>
        </w:rPr>
        <w:t xml:space="preserve">a. </w:t>
      </w:r>
      <w:r w:rsidRPr="007D2DC9">
        <w:rPr>
          <w:rFonts w:ascii="Maiandra GD" w:hAnsi="Maiandra GD"/>
          <w:position w:val="-24"/>
        </w:rPr>
        <w:object w:dxaOrig="800" w:dyaOrig="660">
          <v:shape id="_x0000_i1027" type="#_x0000_t75" style="width:40pt;height:33pt" o:ole="">
            <v:imagedata r:id="rId9" o:title=""/>
          </v:shape>
          <o:OLEObject Type="Embed" ProgID="Equation.DSMT4" ShapeID="_x0000_i1027" DrawAspect="Content" ObjectID="_1433246042" r:id="rId10"/>
        </w:object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  <w:t xml:space="preserve">b. </w:t>
      </w:r>
      <w:r w:rsidRPr="007D2DC9">
        <w:rPr>
          <w:rFonts w:ascii="Maiandra GD" w:hAnsi="Maiandra GD"/>
          <w:position w:val="-24"/>
        </w:rPr>
        <w:object w:dxaOrig="700" w:dyaOrig="620">
          <v:shape id="_x0000_i1028" type="#_x0000_t75" style="width:35pt;height:31pt" o:ole="">
            <v:imagedata r:id="rId11" o:title=""/>
          </v:shape>
          <o:OLEObject Type="Embed" ProgID="Equation.DSMT4" ShapeID="_x0000_i1028" DrawAspect="Content" ObjectID="_1433246043" r:id="rId12"/>
        </w:object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  <w:t xml:space="preserve">c. </w:t>
      </w:r>
      <w:r w:rsidRPr="007D2DC9">
        <w:rPr>
          <w:rFonts w:ascii="Maiandra GD" w:hAnsi="Maiandra GD"/>
          <w:position w:val="-24"/>
        </w:rPr>
        <w:object w:dxaOrig="840" w:dyaOrig="620">
          <v:shape id="_x0000_i1029" type="#_x0000_t75" style="width:42pt;height:31pt" o:ole="">
            <v:imagedata r:id="rId13" o:title=""/>
          </v:shape>
          <o:OLEObject Type="Embed" ProgID="Equation.DSMT4" ShapeID="_x0000_i1029" DrawAspect="Content" ObjectID="_1433246044" r:id="rId14"/>
        </w:object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  <w:t>d.</w:t>
      </w:r>
      <w:proofErr w:type="gramEnd"/>
      <w:r w:rsidRPr="007D2DC9">
        <w:rPr>
          <w:rFonts w:ascii="Maiandra GD" w:hAnsi="Maiandra GD"/>
        </w:rPr>
        <w:t xml:space="preserve"> </w:t>
      </w:r>
      <w:r w:rsidRPr="007D2DC9">
        <w:rPr>
          <w:rFonts w:ascii="Maiandra GD" w:hAnsi="Maiandra GD"/>
          <w:position w:val="-24"/>
        </w:rPr>
        <w:object w:dxaOrig="680" w:dyaOrig="620">
          <v:shape id="_x0000_i1030" type="#_x0000_t75" style="width:34pt;height:31pt" o:ole="">
            <v:imagedata r:id="rId15" o:title=""/>
          </v:shape>
          <o:OLEObject Type="Embed" ProgID="Equation.DSMT4" ShapeID="_x0000_i1030" DrawAspect="Content" ObjectID="_1433246045" r:id="rId16"/>
        </w:object>
      </w: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7D2DC9" w:rsidRDefault="008E32F4" w:rsidP="008E32F4">
      <w:pPr>
        <w:rPr>
          <w:rFonts w:ascii="Maiandra GD" w:hAnsi="Maiandra GD"/>
        </w:rPr>
      </w:pPr>
    </w:p>
    <w:p w:rsidR="008E32F4" w:rsidRPr="008E32F4" w:rsidRDefault="008E32F4" w:rsidP="008E32F4">
      <w:pPr>
        <w:ind w:firstLine="720"/>
        <w:rPr>
          <w:rFonts w:ascii="Maiandra GD" w:hAnsi="Maiandra GD"/>
          <w:b/>
        </w:rPr>
      </w:pPr>
      <w:r w:rsidRPr="008E32F4">
        <w:rPr>
          <w:rFonts w:ascii="Maiandra GD" w:hAnsi="Maiandra GD"/>
          <w:b/>
        </w:rPr>
        <w:t>12</w:t>
      </w:r>
      <w:r w:rsidRPr="008E32F4">
        <w:rPr>
          <w:rFonts w:ascii="Maiandra GD" w:hAnsi="Maiandra GD"/>
          <w:b/>
        </w:rPr>
        <w:t>. Which of the following expression is equal to 9?</w:t>
      </w:r>
    </w:p>
    <w:p w:rsidR="008E32F4" w:rsidRPr="007D2DC9" w:rsidRDefault="008E32F4" w:rsidP="008E32F4">
      <w:pPr>
        <w:ind w:firstLine="720"/>
        <w:rPr>
          <w:rFonts w:ascii="Maiandra GD" w:hAnsi="Maiandra GD"/>
        </w:rPr>
      </w:pPr>
      <w:proofErr w:type="gramStart"/>
      <w:r w:rsidRPr="007D2DC9">
        <w:rPr>
          <w:rFonts w:ascii="Maiandra GD" w:hAnsi="Maiandra GD"/>
        </w:rPr>
        <w:t xml:space="preserve">a. </w:t>
      </w:r>
      <w:r w:rsidRPr="007D2DC9">
        <w:rPr>
          <w:rFonts w:ascii="Maiandra GD" w:hAnsi="Maiandra GD"/>
          <w:position w:val="-24"/>
        </w:rPr>
        <w:object w:dxaOrig="600" w:dyaOrig="620">
          <v:shape id="_x0000_i1031" type="#_x0000_t75" style="width:30pt;height:31pt" o:ole="">
            <v:imagedata r:id="rId17" o:title=""/>
          </v:shape>
          <o:OLEObject Type="Embed" ProgID="Equation.DSMT4" ShapeID="_x0000_i1031" DrawAspect="Content" ObjectID="_1433246046" r:id="rId18"/>
        </w:object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  <w:t xml:space="preserve">b. </w:t>
      </w:r>
      <w:r w:rsidRPr="007D2DC9">
        <w:rPr>
          <w:rFonts w:ascii="Maiandra GD" w:hAnsi="Maiandra GD"/>
          <w:position w:val="-24"/>
        </w:rPr>
        <w:object w:dxaOrig="700" w:dyaOrig="620">
          <v:shape id="_x0000_i1032" type="#_x0000_t75" style="width:35pt;height:31pt" o:ole="">
            <v:imagedata r:id="rId19" o:title=""/>
          </v:shape>
          <o:OLEObject Type="Embed" ProgID="Equation.DSMT4" ShapeID="_x0000_i1032" DrawAspect="Content" ObjectID="_1433246047" r:id="rId20"/>
        </w:object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  <w:t xml:space="preserve">c. </w:t>
      </w:r>
      <w:r w:rsidRPr="007D2DC9">
        <w:rPr>
          <w:rFonts w:ascii="Maiandra GD" w:hAnsi="Maiandra GD"/>
          <w:position w:val="-24"/>
        </w:rPr>
        <w:object w:dxaOrig="720" w:dyaOrig="620">
          <v:shape id="_x0000_i1033" type="#_x0000_t75" style="width:36pt;height:31pt" o:ole="">
            <v:imagedata r:id="rId21" o:title=""/>
          </v:shape>
          <o:OLEObject Type="Embed" ProgID="Equation.DSMT4" ShapeID="_x0000_i1033" DrawAspect="Content" ObjectID="_1433246048" r:id="rId22"/>
        </w:object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  <w:t>d.</w:t>
      </w:r>
      <w:proofErr w:type="gramEnd"/>
      <w:r w:rsidRPr="00BA42D5">
        <w:rPr>
          <w:rFonts w:ascii="Maiandra GD" w:hAnsi="Maiandra GD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∙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∙2</m:t>
            </m:r>
          </m:den>
        </m:f>
      </m:oMath>
    </w:p>
    <w:p w:rsidR="008535F6" w:rsidRDefault="008535F6"/>
    <w:sectPr w:rsidR="008535F6" w:rsidSect="007D2DC9"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32F4"/>
    <w:rsid w:val="00035736"/>
    <w:rsid w:val="0005089B"/>
    <w:rsid w:val="00054950"/>
    <w:rsid w:val="000632FC"/>
    <w:rsid w:val="00063716"/>
    <w:rsid w:val="00070DD6"/>
    <w:rsid w:val="0007796A"/>
    <w:rsid w:val="00092974"/>
    <w:rsid w:val="0009348A"/>
    <w:rsid w:val="000972D2"/>
    <w:rsid w:val="000B1567"/>
    <w:rsid w:val="000B628E"/>
    <w:rsid w:val="000C4AF6"/>
    <w:rsid w:val="000C6F2C"/>
    <w:rsid w:val="000D7BE6"/>
    <w:rsid w:val="000F0B20"/>
    <w:rsid w:val="00150E1B"/>
    <w:rsid w:val="00153DD0"/>
    <w:rsid w:val="0018706A"/>
    <w:rsid w:val="001917C9"/>
    <w:rsid w:val="001B4885"/>
    <w:rsid w:val="001B49F9"/>
    <w:rsid w:val="001D352D"/>
    <w:rsid w:val="001D526B"/>
    <w:rsid w:val="001E41D4"/>
    <w:rsid w:val="00200AF4"/>
    <w:rsid w:val="002016F0"/>
    <w:rsid w:val="00222B7A"/>
    <w:rsid w:val="00230145"/>
    <w:rsid w:val="0023084C"/>
    <w:rsid w:val="002327AF"/>
    <w:rsid w:val="00237ACE"/>
    <w:rsid w:val="00251E10"/>
    <w:rsid w:val="00254B4D"/>
    <w:rsid w:val="00256F5B"/>
    <w:rsid w:val="002622F3"/>
    <w:rsid w:val="00271397"/>
    <w:rsid w:val="00284B0B"/>
    <w:rsid w:val="002A6F6F"/>
    <w:rsid w:val="002B7A5C"/>
    <w:rsid w:val="002E6DE2"/>
    <w:rsid w:val="00320DA1"/>
    <w:rsid w:val="00332ECC"/>
    <w:rsid w:val="00340FCD"/>
    <w:rsid w:val="003478CB"/>
    <w:rsid w:val="003B4A6A"/>
    <w:rsid w:val="003C4348"/>
    <w:rsid w:val="003D0101"/>
    <w:rsid w:val="0040068F"/>
    <w:rsid w:val="00407C35"/>
    <w:rsid w:val="004360DD"/>
    <w:rsid w:val="0043715D"/>
    <w:rsid w:val="004466EB"/>
    <w:rsid w:val="00450E9E"/>
    <w:rsid w:val="00465DEB"/>
    <w:rsid w:val="004669DB"/>
    <w:rsid w:val="004711A9"/>
    <w:rsid w:val="0047474B"/>
    <w:rsid w:val="004777F4"/>
    <w:rsid w:val="00482C2C"/>
    <w:rsid w:val="004A2D82"/>
    <w:rsid w:val="004C667C"/>
    <w:rsid w:val="004D5E36"/>
    <w:rsid w:val="004E23FE"/>
    <w:rsid w:val="004E2A95"/>
    <w:rsid w:val="004F3416"/>
    <w:rsid w:val="004F7557"/>
    <w:rsid w:val="00500E30"/>
    <w:rsid w:val="00501673"/>
    <w:rsid w:val="00510FDF"/>
    <w:rsid w:val="005200DE"/>
    <w:rsid w:val="0052168E"/>
    <w:rsid w:val="00523B54"/>
    <w:rsid w:val="005519E7"/>
    <w:rsid w:val="005656E4"/>
    <w:rsid w:val="00567607"/>
    <w:rsid w:val="00575AB2"/>
    <w:rsid w:val="0058699C"/>
    <w:rsid w:val="005B6BB9"/>
    <w:rsid w:val="005E2DBF"/>
    <w:rsid w:val="005F14A3"/>
    <w:rsid w:val="00600DEC"/>
    <w:rsid w:val="006104E0"/>
    <w:rsid w:val="00620B13"/>
    <w:rsid w:val="006315DE"/>
    <w:rsid w:val="0063343D"/>
    <w:rsid w:val="006361BC"/>
    <w:rsid w:val="006654DF"/>
    <w:rsid w:val="00665946"/>
    <w:rsid w:val="00686251"/>
    <w:rsid w:val="0069242A"/>
    <w:rsid w:val="006A6532"/>
    <w:rsid w:val="006E5DBD"/>
    <w:rsid w:val="006E5F4E"/>
    <w:rsid w:val="006F15F9"/>
    <w:rsid w:val="006F2F5D"/>
    <w:rsid w:val="006F495D"/>
    <w:rsid w:val="006F586E"/>
    <w:rsid w:val="00700C7A"/>
    <w:rsid w:val="0071419E"/>
    <w:rsid w:val="007179D2"/>
    <w:rsid w:val="00726304"/>
    <w:rsid w:val="0072690F"/>
    <w:rsid w:val="00730F3E"/>
    <w:rsid w:val="00733377"/>
    <w:rsid w:val="00753DC3"/>
    <w:rsid w:val="00772BCF"/>
    <w:rsid w:val="00773169"/>
    <w:rsid w:val="00786261"/>
    <w:rsid w:val="00787671"/>
    <w:rsid w:val="007A2C1A"/>
    <w:rsid w:val="007A7406"/>
    <w:rsid w:val="007B4B89"/>
    <w:rsid w:val="007B586D"/>
    <w:rsid w:val="007C595F"/>
    <w:rsid w:val="007C78FB"/>
    <w:rsid w:val="007E2629"/>
    <w:rsid w:val="007F11BF"/>
    <w:rsid w:val="007F1A17"/>
    <w:rsid w:val="007F7D07"/>
    <w:rsid w:val="008107FB"/>
    <w:rsid w:val="00827D98"/>
    <w:rsid w:val="008321A8"/>
    <w:rsid w:val="00834E22"/>
    <w:rsid w:val="008470CB"/>
    <w:rsid w:val="008535F6"/>
    <w:rsid w:val="00866ACF"/>
    <w:rsid w:val="00873628"/>
    <w:rsid w:val="008759DE"/>
    <w:rsid w:val="008B162D"/>
    <w:rsid w:val="008B3007"/>
    <w:rsid w:val="008B68DF"/>
    <w:rsid w:val="008C252B"/>
    <w:rsid w:val="008C49D3"/>
    <w:rsid w:val="008E32F4"/>
    <w:rsid w:val="008E5754"/>
    <w:rsid w:val="00903BE2"/>
    <w:rsid w:val="00925472"/>
    <w:rsid w:val="00931CBA"/>
    <w:rsid w:val="009369BD"/>
    <w:rsid w:val="009B54B1"/>
    <w:rsid w:val="009D24E2"/>
    <w:rsid w:val="00A07DCF"/>
    <w:rsid w:val="00A169CD"/>
    <w:rsid w:val="00A16D01"/>
    <w:rsid w:val="00A20F93"/>
    <w:rsid w:val="00A25C39"/>
    <w:rsid w:val="00A52966"/>
    <w:rsid w:val="00A60D94"/>
    <w:rsid w:val="00A93EBB"/>
    <w:rsid w:val="00AA693D"/>
    <w:rsid w:val="00AC49D1"/>
    <w:rsid w:val="00AC6A55"/>
    <w:rsid w:val="00AD2891"/>
    <w:rsid w:val="00AE0838"/>
    <w:rsid w:val="00AE5651"/>
    <w:rsid w:val="00B5026D"/>
    <w:rsid w:val="00B631BB"/>
    <w:rsid w:val="00B757EA"/>
    <w:rsid w:val="00B8067D"/>
    <w:rsid w:val="00B86E09"/>
    <w:rsid w:val="00B87F2A"/>
    <w:rsid w:val="00BA57BF"/>
    <w:rsid w:val="00BC0991"/>
    <w:rsid w:val="00BC1204"/>
    <w:rsid w:val="00BC354B"/>
    <w:rsid w:val="00BC37D5"/>
    <w:rsid w:val="00BC6B0B"/>
    <w:rsid w:val="00BD6994"/>
    <w:rsid w:val="00BE2C93"/>
    <w:rsid w:val="00BF5D02"/>
    <w:rsid w:val="00C04E32"/>
    <w:rsid w:val="00C1230E"/>
    <w:rsid w:val="00C14BFA"/>
    <w:rsid w:val="00C153C1"/>
    <w:rsid w:val="00C32997"/>
    <w:rsid w:val="00C35AA5"/>
    <w:rsid w:val="00C40BF6"/>
    <w:rsid w:val="00C4251C"/>
    <w:rsid w:val="00C53063"/>
    <w:rsid w:val="00C72B72"/>
    <w:rsid w:val="00C82D5D"/>
    <w:rsid w:val="00CA6B6A"/>
    <w:rsid w:val="00CC41CC"/>
    <w:rsid w:val="00CC5F1B"/>
    <w:rsid w:val="00CC6E32"/>
    <w:rsid w:val="00CD4B43"/>
    <w:rsid w:val="00CE37B7"/>
    <w:rsid w:val="00CE4195"/>
    <w:rsid w:val="00CE6782"/>
    <w:rsid w:val="00D178A0"/>
    <w:rsid w:val="00D3021E"/>
    <w:rsid w:val="00D35985"/>
    <w:rsid w:val="00D440EB"/>
    <w:rsid w:val="00D5281C"/>
    <w:rsid w:val="00D53B1E"/>
    <w:rsid w:val="00D57358"/>
    <w:rsid w:val="00D71BB2"/>
    <w:rsid w:val="00D841D5"/>
    <w:rsid w:val="00D85699"/>
    <w:rsid w:val="00D90336"/>
    <w:rsid w:val="00D95188"/>
    <w:rsid w:val="00DA69F1"/>
    <w:rsid w:val="00DB2E98"/>
    <w:rsid w:val="00DC2A69"/>
    <w:rsid w:val="00DD5760"/>
    <w:rsid w:val="00DF3409"/>
    <w:rsid w:val="00E03061"/>
    <w:rsid w:val="00E210AA"/>
    <w:rsid w:val="00E2148E"/>
    <w:rsid w:val="00E53493"/>
    <w:rsid w:val="00E62CCE"/>
    <w:rsid w:val="00E657E5"/>
    <w:rsid w:val="00E73AD1"/>
    <w:rsid w:val="00E93009"/>
    <w:rsid w:val="00E949D9"/>
    <w:rsid w:val="00E966D0"/>
    <w:rsid w:val="00EA1076"/>
    <w:rsid w:val="00EA3460"/>
    <w:rsid w:val="00EB277C"/>
    <w:rsid w:val="00EB4575"/>
    <w:rsid w:val="00EB5231"/>
    <w:rsid w:val="00EC7344"/>
    <w:rsid w:val="00EE19BF"/>
    <w:rsid w:val="00EE1DF6"/>
    <w:rsid w:val="00EF4AA6"/>
    <w:rsid w:val="00F03BEB"/>
    <w:rsid w:val="00F05452"/>
    <w:rsid w:val="00F203C6"/>
    <w:rsid w:val="00F23C0A"/>
    <w:rsid w:val="00F43B70"/>
    <w:rsid w:val="00F44BC8"/>
    <w:rsid w:val="00F53D22"/>
    <w:rsid w:val="00F63442"/>
    <w:rsid w:val="00F665D7"/>
    <w:rsid w:val="00F74DF7"/>
    <w:rsid w:val="00F87EEA"/>
    <w:rsid w:val="00FA68CD"/>
    <w:rsid w:val="00FB2880"/>
    <w:rsid w:val="00FB6C71"/>
    <w:rsid w:val="00FB6DCF"/>
    <w:rsid w:val="00FC63B5"/>
    <w:rsid w:val="00FC6A2D"/>
    <w:rsid w:val="00FF0D8C"/>
    <w:rsid w:val="00FF7B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E32F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32F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E32F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32F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125</Words>
  <Characters>71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fault Name</dc:creator>
  <cp:lastModifiedBy>Default Name</cp:lastModifiedBy>
  <cp:revision>1</cp:revision>
  <dcterms:created xsi:type="dcterms:W3CDTF">2013-06-20T18:56:00Z</dcterms:created>
  <dcterms:modified xsi:type="dcterms:W3CDTF">2013-06-20T19:04:00Z</dcterms:modified>
</cp:coreProperties>
</file>